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30"/>
  </p:notesMasterIdLst>
  <p:sldIdLst>
    <p:sldId id="366" r:id="rId2"/>
    <p:sldId id="354" r:id="rId3"/>
    <p:sldId id="367" r:id="rId4"/>
    <p:sldId id="368" r:id="rId5"/>
    <p:sldId id="383" r:id="rId6"/>
    <p:sldId id="384" r:id="rId7"/>
    <p:sldId id="385" r:id="rId8"/>
    <p:sldId id="386" r:id="rId9"/>
    <p:sldId id="387" r:id="rId10"/>
    <p:sldId id="397" r:id="rId11"/>
    <p:sldId id="369" r:id="rId12"/>
    <p:sldId id="388" r:id="rId13"/>
    <p:sldId id="389" r:id="rId14"/>
    <p:sldId id="370" r:id="rId15"/>
    <p:sldId id="396" r:id="rId16"/>
    <p:sldId id="356" r:id="rId17"/>
    <p:sldId id="362" r:id="rId18"/>
    <p:sldId id="365" r:id="rId19"/>
    <p:sldId id="374" r:id="rId20"/>
    <p:sldId id="375" r:id="rId21"/>
    <p:sldId id="390" r:id="rId22"/>
    <p:sldId id="391" r:id="rId23"/>
    <p:sldId id="392" r:id="rId24"/>
    <p:sldId id="393" r:id="rId25"/>
    <p:sldId id="394" r:id="rId26"/>
    <p:sldId id="378" r:id="rId27"/>
    <p:sldId id="395" r:id="rId28"/>
    <p:sldId id="379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CC3300"/>
    <a:srgbClr val="000066"/>
    <a:srgbClr val="FF66FF"/>
    <a:srgbClr val="800000"/>
    <a:srgbClr val="00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07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6DED5-7101-45CB-BD67-62077EC6FEBB}" type="datetimeFigureOut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D4F81-D434-45E6-BB2C-53C672FCA68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731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D4F81-D434-45E6-BB2C-53C672FCA684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06370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B9F2828-A262-4019-9E8C-C387D0E754F1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EA20C4D-0180-40D2-A856-4ABE5A1A069E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E2B8DA-E986-49A0-9432-B1D2119FAF59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30C608-5F6B-4B63-877E-475840BA68C2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B88679F-5204-42F1-94E5-7F35567538DB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E084C4D-0FBA-4EA7-840D-D98AE8E20134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B8F6381-DD72-4ACD-886C-E080E4E4AD4F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C09902C-ABFA-4ACC-87B3-54E6B0DABEEE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F7514FA-93E7-482C-BBFB-C57F051F7D55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0CA29ED0-9E00-4234-B909-B4C6398DC9B8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BDDA143-6F93-4B61-AAB2-2B7F4200FF92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58E5582-F76C-4628-A6AF-58AD8FC97BDD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fa-IR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600" dirty="0" smtClean="0">
                <a:cs typeface="B Zar" pitchFamily="2" charset="-78"/>
              </a:rPr>
              <a:t>بکارگیری </a:t>
            </a:r>
            <a:r>
              <a:rPr lang="fa-IR" sz="3600" dirty="0">
                <a:cs typeface="B Zar" pitchFamily="2" charset="-78"/>
              </a:rPr>
              <a:t>روش پیش شرط ترکل برای تسریع </a:t>
            </a:r>
            <a:r>
              <a:rPr lang="fa-IR" sz="3600" dirty="0" smtClean="0">
                <a:cs typeface="B Zar" pitchFamily="2" charset="-78"/>
              </a:rPr>
              <a:t>همگرایی  </a:t>
            </a:r>
            <a:r>
              <a:rPr lang="fa-IR" sz="3600" dirty="0">
                <a:cs typeface="B Zar" pitchFamily="2" charset="-78"/>
              </a:rPr>
              <a:t>و </a:t>
            </a:r>
            <a:r>
              <a:rPr lang="fa-IR" sz="3600" dirty="0" smtClean="0">
                <a:cs typeface="B Zar" pitchFamily="2" charset="-78"/>
              </a:rPr>
              <a:t>بهبود </a:t>
            </a:r>
            <a:r>
              <a:rPr lang="fa-IR" sz="3600" dirty="0" smtClean="0">
                <a:latin typeface="Times New Roman" panose="02020603050405020304" pitchFamily="18" charset="0"/>
                <a:cs typeface="B Zar" pitchFamily="2" charset="-78"/>
              </a:rPr>
              <a:t>دقت </a:t>
            </a:r>
            <a:r>
              <a:rPr lang="fa-IR" sz="3600" dirty="0">
                <a:latin typeface="Times New Roman" panose="02020603050405020304" pitchFamily="18" charset="0"/>
                <a:cs typeface="B Zar" pitchFamily="2" charset="-78"/>
              </a:rPr>
              <a:t>حل جریان با ماخ پایین</a:t>
            </a:r>
            <a:r>
              <a:rPr lang="fa-I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a-I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سعید شیخی</a:t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آبان 95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01515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21643"/>
            <a:ext cx="2756921" cy="114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28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مقادیر ویژه: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919607"/>
              </p:ext>
            </p:extLst>
          </p:nvPr>
        </p:nvGraphicFramePr>
        <p:xfrm>
          <a:off x="1043608" y="1124744"/>
          <a:ext cx="38547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2031840" imgH="241200" progId="Equation.DSMT4">
                  <p:embed/>
                </p:oleObj>
              </mc:Choice>
              <mc:Fallback>
                <p:oleObj name="Equation" r:id="rId3" imgW="2031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24744"/>
                        <a:ext cx="3854763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136775"/>
              </p:ext>
            </p:extLst>
          </p:nvPr>
        </p:nvGraphicFramePr>
        <p:xfrm>
          <a:off x="1043608" y="1772816"/>
          <a:ext cx="5671002" cy="59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5" imgW="3365500" imgH="355600" progId="Equation.DSMT4">
                  <p:embed/>
                </p:oleObj>
              </mc:Choice>
              <mc:Fallback>
                <p:oleObj name="Equation" r:id="rId5" imgW="3365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72816"/>
                        <a:ext cx="5671002" cy="594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1611" y="2562862"/>
            <a:ext cx="5000777" cy="3600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751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گسسته سازی مکانی </a:t>
            </a:r>
            <a:endParaRPr lang="en-US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3200" b="1" dirty="0">
              <a:cs typeface="B Titr" pitchFamily="2" charset="-78"/>
            </a:endParaRPr>
          </a:p>
          <a:p>
            <a:pPr algn="r" rtl="1"/>
            <a:endParaRPr lang="en-US" dirty="0" smtClean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44533"/>
              </p:ext>
            </p:extLst>
          </p:nvPr>
        </p:nvGraphicFramePr>
        <p:xfrm>
          <a:off x="2452691" y="1489794"/>
          <a:ext cx="3682301" cy="67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2120900" imgH="393700" progId="Equation.DSMT4">
                  <p:embed/>
                </p:oleObj>
              </mc:Choice>
              <mc:Fallback>
                <p:oleObj name="Equation" r:id="rId3" imgW="212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91" y="1489794"/>
                        <a:ext cx="3682301" cy="677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3369"/>
              </p:ext>
            </p:extLst>
          </p:nvPr>
        </p:nvGraphicFramePr>
        <p:xfrm>
          <a:off x="2699522" y="2479409"/>
          <a:ext cx="3188637" cy="79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1714320" imgH="431640" progId="Equation.DSMT4">
                  <p:embed/>
                </p:oleObj>
              </mc:Choice>
              <mc:Fallback>
                <p:oleObj name="Equation" r:id="rId5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522" y="2479409"/>
                        <a:ext cx="3188637" cy="797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31862"/>
              </p:ext>
            </p:extLst>
          </p:nvPr>
        </p:nvGraphicFramePr>
        <p:xfrm>
          <a:off x="2133600" y="3659316"/>
          <a:ext cx="4320480" cy="572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7" imgW="2373870" imgH="317362" progId="Equation.DSMT4">
                  <p:embed/>
                </p:oleObj>
              </mc:Choice>
              <mc:Fallback>
                <p:oleObj name="Equation" r:id="rId7" imgW="2373870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9316"/>
                        <a:ext cx="4320480" cy="5725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02223"/>
              </p:ext>
            </p:extLst>
          </p:nvPr>
        </p:nvGraphicFramePr>
        <p:xfrm>
          <a:off x="1550054" y="4690093"/>
          <a:ext cx="6552728" cy="49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9" imgW="3657600" imgH="279400" progId="Equation.DSMT4">
                  <p:embed/>
                </p:oleObj>
              </mc:Choice>
              <mc:Fallback>
                <p:oleObj name="Equation" r:id="rId9" imgW="3657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054" y="4690093"/>
                        <a:ext cx="6552728" cy="494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94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گسسته سازی مکانی </a:t>
            </a:r>
            <a:endParaRPr lang="en-US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3200" b="1" dirty="0">
              <a:cs typeface="B Titr" pitchFamily="2" charset="-78"/>
            </a:endParaRPr>
          </a:p>
          <a:p>
            <a:pPr algn="r" rtl="1"/>
            <a:endParaRPr lang="en-US" dirty="0" smtClean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659827"/>
              </p:ext>
            </p:extLst>
          </p:nvPr>
        </p:nvGraphicFramePr>
        <p:xfrm>
          <a:off x="2629866" y="1397445"/>
          <a:ext cx="2842073" cy="714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1701800" imgH="431800" progId="Equation.DSMT4">
                  <p:embed/>
                </p:oleObj>
              </mc:Choice>
              <mc:Fallback>
                <p:oleObj name="Equation" r:id="rId3" imgW="170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866" y="1397445"/>
                        <a:ext cx="2842073" cy="714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12512"/>
              </p:ext>
            </p:extLst>
          </p:nvPr>
        </p:nvGraphicFramePr>
        <p:xfrm>
          <a:off x="1371600" y="2590800"/>
          <a:ext cx="6058277" cy="2935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4254480" imgH="1981080" progId="Equation.DSMT4">
                  <p:embed/>
                </p:oleObj>
              </mc:Choice>
              <mc:Fallback>
                <p:oleObj name="Equation" r:id="rId5" imgW="425448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90800"/>
                        <a:ext cx="6058277" cy="2935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90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گسسته سازی </a:t>
            </a:r>
            <a:r>
              <a:rPr lang="fa-IR" sz="2400" b="1" dirty="0" smtClean="0">
                <a:cs typeface="B Titr" pitchFamily="2" charset="-78"/>
              </a:rPr>
              <a:t>زمانی </a:t>
            </a:r>
            <a:endParaRPr lang="en-US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3200" b="1" dirty="0">
              <a:cs typeface="B Titr" pitchFamily="2" charset="-78"/>
            </a:endParaRPr>
          </a:p>
          <a:p>
            <a:pPr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algn="r" rtl="1"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روش </a:t>
            </a:r>
            <a:r>
              <a:rPr lang="fa-IR" sz="2000" b="1" dirty="0">
                <a:cs typeface="B Titr" pitchFamily="2" charset="-78"/>
              </a:rPr>
              <a:t>رانگ کوتا مرتبه 4</a:t>
            </a:r>
            <a:endParaRPr lang="en-US" sz="2000" b="1" dirty="0">
              <a:cs typeface="B Titr" pitchFamily="2" charset="-78"/>
            </a:endParaRPr>
          </a:p>
          <a:p>
            <a:pPr algn="r" rtl="1"/>
            <a:endParaRPr lang="en-US" dirty="0" smtClean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683234"/>
              </p:ext>
            </p:extLst>
          </p:nvPr>
        </p:nvGraphicFramePr>
        <p:xfrm>
          <a:off x="2133600" y="1524000"/>
          <a:ext cx="3346252" cy="71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955800" imgH="419100" progId="Equation.DSMT4">
                  <p:embed/>
                </p:oleObj>
              </mc:Choice>
              <mc:Fallback>
                <p:oleObj name="Equation" r:id="rId3" imgW="195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3346252" cy="718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403921"/>
              </p:ext>
            </p:extLst>
          </p:nvPr>
        </p:nvGraphicFramePr>
        <p:xfrm>
          <a:off x="1524000" y="3886200"/>
          <a:ext cx="2134622" cy="102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1346200" imgH="647700" progId="Equation.DSMT4">
                  <p:embed/>
                </p:oleObj>
              </mc:Choice>
              <mc:Fallback>
                <p:oleObj name="Equation" r:id="rId5" imgW="13462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2134622" cy="1029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619620"/>
              </p:ext>
            </p:extLst>
          </p:nvPr>
        </p:nvGraphicFramePr>
        <p:xfrm>
          <a:off x="5124400" y="4032692"/>
          <a:ext cx="199531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7" imgW="965200" imgH="254000" progId="Equation.DSMT4">
                  <p:embed/>
                </p:oleObj>
              </mc:Choice>
              <mc:Fallback>
                <p:oleObj name="Equation" r:id="rId7" imgW="965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00" y="4032692"/>
                        <a:ext cx="1995311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1990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1044571" y="2624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1044571" y="3386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04800" y="885824"/>
            <a:ext cx="8305800" cy="36471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شرایط مرزی</a:t>
            </a:r>
            <a:endParaRPr lang="en-US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شرایط مرزی دوردست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1097280" indent="-457200" algn="r" rtl="1">
              <a:buFont typeface="Courier New" panose="02070309020205020404" pitchFamily="49" charset="0"/>
              <a:buChar char="o"/>
            </a:pPr>
            <a:r>
              <a:rPr lang="fa-IR" sz="2000" b="1" dirty="0">
                <a:cs typeface="B Titr" pitchFamily="2" charset="-78"/>
              </a:rPr>
              <a:t>روش لایتغیرهای ریمان برای جریان های سرعت بالا مناسب است</a:t>
            </a:r>
          </a:p>
          <a:p>
            <a:pPr marL="1097280" indent="-457200" algn="r" rtl="1">
              <a:buFont typeface="Courier New" panose="02070309020205020404" pitchFamily="49" charset="0"/>
              <a:buChar char="o"/>
            </a:pPr>
            <a:endParaRPr lang="fa-IR" sz="2000" b="1" dirty="0">
              <a:cs typeface="B Titr" pitchFamily="2" charset="-78"/>
            </a:endParaRPr>
          </a:p>
          <a:p>
            <a:pPr marL="1097280" indent="-457200" algn="r" rtl="1">
              <a:lnSpc>
                <a:spcPct val="200000"/>
              </a:lnSpc>
              <a:buFont typeface="Courier New" panose="02070309020205020404" pitchFamily="49" charset="0"/>
              <a:buChar char="o"/>
            </a:pPr>
            <a:r>
              <a:rPr lang="fa-IR" sz="2000" b="1" dirty="0">
                <a:cs typeface="B Titr" pitchFamily="2" charset="-78"/>
              </a:rPr>
              <a:t>در جریان با ماخ پایین بهتر است شرایط مرزی به صورت ساده و مانند جریان تراکم ناپذیر اعمال گردد.</a:t>
            </a:r>
            <a:endParaRPr lang="en-US" sz="2000" b="1" dirty="0"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403632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1044571" y="2624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1044571" y="3386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04800" y="885824"/>
            <a:ext cx="83058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400" b="1" dirty="0">
                <a:cs typeface="B Titr" pitchFamily="2" charset="-78"/>
              </a:rPr>
              <a:t>شرایط مرزی دوردست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1097280" indent="-457200" algn="r" rtl="1">
              <a:buFont typeface="Courier New" panose="02070309020205020404" pitchFamily="49" charset="0"/>
              <a:buChar char="o"/>
            </a:pPr>
            <a:r>
              <a:rPr lang="fa-IR" sz="2400" b="1" dirty="0">
                <a:cs typeface="B Titr" pitchFamily="2" charset="-78"/>
              </a:rPr>
              <a:t>جریان ورودی به مرز دوردست</a:t>
            </a:r>
          </a:p>
          <a:p>
            <a:pPr marL="1097280" indent="-457200" algn="r" rtl="1">
              <a:buFont typeface="Courier New" panose="02070309020205020404" pitchFamily="49" charset="0"/>
              <a:buChar char="o"/>
            </a:pPr>
            <a:endParaRPr lang="fa-IR" sz="2400" b="1" dirty="0">
              <a:cs typeface="B Titr" pitchFamily="2" charset="-78"/>
            </a:endParaRPr>
          </a:p>
          <a:p>
            <a:pPr marL="1097280" indent="-457200" algn="r" rtl="1">
              <a:buFont typeface="Courier New" panose="02070309020205020404" pitchFamily="49" charset="0"/>
              <a:buChar char="o"/>
            </a:pPr>
            <a:endParaRPr lang="fa-IR" sz="2400" b="1" dirty="0">
              <a:cs typeface="B Titr" pitchFamily="2" charset="-78"/>
            </a:endParaRPr>
          </a:p>
          <a:p>
            <a:pPr marL="1097280" indent="-457200" algn="r" rtl="1">
              <a:buFont typeface="Courier New" panose="02070309020205020404" pitchFamily="49" charset="0"/>
              <a:buChar char="o"/>
            </a:pPr>
            <a:endParaRPr lang="fa-IR" sz="2400" b="1" dirty="0">
              <a:cs typeface="B Titr" pitchFamily="2" charset="-78"/>
            </a:endParaRPr>
          </a:p>
          <a:p>
            <a:pPr marL="1097280" indent="-457200" algn="r" rtl="1">
              <a:buFont typeface="Courier New" panose="02070309020205020404" pitchFamily="49" charset="0"/>
              <a:buChar char="o"/>
            </a:pPr>
            <a:endParaRPr lang="fa-IR" sz="2400" b="1" dirty="0">
              <a:cs typeface="B Titr" pitchFamily="2" charset="-78"/>
            </a:endParaRPr>
          </a:p>
          <a:p>
            <a:pPr marL="1097280" indent="-457200" algn="r" rtl="1">
              <a:lnSpc>
                <a:spcPct val="200000"/>
              </a:lnSpc>
              <a:buFont typeface="Courier New" panose="02070309020205020404" pitchFamily="49" charset="0"/>
              <a:buChar char="o"/>
            </a:pPr>
            <a:r>
              <a:rPr lang="fa-IR" sz="2400" b="1" dirty="0">
                <a:cs typeface="B Titr" pitchFamily="2" charset="-78"/>
              </a:rPr>
              <a:t>جریان خروجی از مرز دوردست</a:t>
            </a:r>
            <a:endParaRPr lang="en-US" sz="2400" b="1" dirty="0">
              <a:cs typeface="B Titr" pitchFamily="2" charset="-78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199849"/>
              </p:ext>
            </p:extLst>
          </p:nvPr>
        </p:nvGraphicFramePr>
        <p:xfrm>
          <a:off x="1447800" y="2557492"/>
          <a:ext cx="5385594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2806700" imgH="228600" progId="Equation.DSMT4">
                  <p:embed/>
                </p:oleObj>
              </mc:Choice>
              <mc:Fallback>
                <p:oleObj name="Equation" r:id="rId3" imgW="280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57492"/>
                        <a:ext cx="5385594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601799"/>
              </p:ext>
            </p:extLst>
          </p:nvPr>
        </p:nvGraphicFramePr>
        <p:xfrm>
          <a:off x="1447801" y="4651826"/>
          <a:ext cx="5385594" cy="47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2717800" imgH="228600" progId="Equation.DSMT4">
                  <p:embed/>
                </p:oleObj>
              </mc:Choice>
              <mc:Fallback>
                <p:oleObj name="Equation" r:id="rId5" imgW="271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1" y="4651826"/>
                        <a:ext cx="5385594" cy="476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498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fa-IR" sz="2400" dirty="0" smtClean="0">
                <a:cs typeface="B Titr" panose="00000700000000000000" pitchFamily="2" charset="-78"/>
              </a:rPr>
              <a:t>اعمال شرایط مرزی دوردست به شکل ساده</a:t>
            </a:r>
          </a:p>
          <a:p>
            <a:pPr algn="r" rtl="1"/>
            <a:endParaRPr lang="fa-IR" sz="2400" dirty="0">
              <a:cs typeface="B Titr" panose="000007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400" dirty="0" smtClean="0">
                <a:cs typeface="B Titr" panose="00000700000000000000" pitchFamily="2" charset="-78"/>
              </a:rPr>
              <a:t>شبیه سازی جریان با ماخ پایین حول ایرفویل های مختلف</a:t>
            </a:r>
          </a:p>
          <a:p>
            <a:pPr algn="r" rtl="1">
              <a:lnSpc>
                <a:spcPct val="150000"/>
              </a:lnSpc>
            </a:pPr>
            <a:endParaRPr lang="fa-IR" sz="2400" dirty="0">
              <a:cs typeface="B Titr" panose="000007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400" dirty="0" smtClean="0">
                <a:cs typeface="B Titr" panose="00000700000000000000" pitchFamily="2" charset="-78"/>
              </a:rPr>
              <a:t>گسسته سازی بخش مکانی معادلات اویلر طبق روش رو با اعمال ماتریس پیش شرطی ترکل و کاهش عدد حالت ماتریس ضرایب</a:t>
            </a:r>
            <a:endParaRPr lang="en-US" sz="2400" dirty="0"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9150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711892"/>
          </a:xfrm>
        </p:spPr>
        <p:txBody>
          <a:bodyPr>
            <a:noAutofit/>
          </a:bodyPr>
          <a:lstStyle/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1- انواع روش های پیش شرطی برای جریان با ماخ پایین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2- نحوه پیاده سازی روش پیش شرطی ترکل در معادلات غیرلزج اویلر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3- نحوه محاسبه گام زمانی موضعی در روش پیش شرطی ترکل 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4- نحوه اعمال شرایط مرزی دوردست در روش ترکل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5- نحوه گسسته سازی مکانی با روش رو در روش ترکل </a:t>
            </a:r>
            <a:endParaRPr lang="fa-IR" sz="2400" b="1" dirty="0" smtClean="0">
              <a:solidFill>
                <a:srgbClr val="0000FF"/>
              </a:solidFill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6- آشنایی با مزایا و معایب روش پیش شرطی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7- معیارهای طراحی ماتریس پیش شرطی</a:t>
            </a:r>
            <a:endParaRPr lang="en-US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pPr algn="ctr" rtl="1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آنچه در این کد خواهید آموخ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4332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1418775"/>
            <a:ext cx="8458200" cy="4525963"/>
          </a:xfrm>
        </p:spPr>
        <p:txBody>
          <a:bodyPr>
            <a:normAutofit fontScale="85000" lnSpcReduction="10000"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1-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این 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برنامه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در تمام کامپایلرهای </a:t>
            </a:r>
            <a:r>
              <a:rPr lang="en-US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Fortran 95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قابل اجرا است.</a:t>
            </a:r>
            <a:endParaRPr lang="fa-IR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2-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خروجی ها در همه نسخه های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Tecplot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 قابل مشاهده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است.</a:t>
            </a:r>
            <a:endParaRPr lang="en-US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3- آشنایی اولیه با </a:t>
            </a:r>
            <a:r>
              <a:rPr lang="en-US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CFD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 و مفاهیمی مانند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Local Time</a:t>
            </a:r>
            <a:r>
              <a:rPr lang="en-US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Stepping,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ROE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Methods</a:t>
            </a:r>
            <a:endParaRPr lang="fa-IR" sz="2400" b="1" dirty="0" smtClean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4- آشنایی با مدل های شبیه سازی مخازن هیدروکربنی 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4- آشنایی با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Finite  Volume Methods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5- آشنایی با زبان 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Fortra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کات و الزاما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624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نتایج</a:t>
            </a: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مسئله مورد بررسی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2057400"/>
            <a:ext cx="6768752" cy="3187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58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در </a:t>
            </a:r>
            <a:r>
              <a:rPr lang="fa-IR" sz="2000" b="1" dirty="0">
                <a:cs typeface="B Titr" pitchFamily="2" charset="-78"/>
              </a:rPr>
              <a:t>بعضی از مسائل مانند جریان حول بالگرد تغییرات عدد ماخ از مقادیر نزدیک 1 تا نزدیک صفر وجود دارد.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636" y="2286000"/>
            <a:ext cx="6552728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783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جریان با ماخ 0/5 و زاویه حمله صفر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9" t="10967" r="11174" b="1935"/>
          <a:stretch/>
        </p:blipFill>
        <p:spPr bwMode="auto">
          <a:xfrm>
            <a:off x="619943" y="1676400"/>
            <a:ext cx="3744416" cy="35619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1" t="9355" r="9742" b="1613"/>
          <a:stretch/>
        </p:blipFill>
        <p:spPr bwMode="auto">
          <a:xfrm>
            <a:off x="4724400" y="1676400"/>
            <a:ext cx="3744414" cy="35619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501261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جریان با ماخ 0/5 و زاویه حمله صفر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2" t="9000" r="10889" b="3500"/>
          <a:stretch/>
        </p:blipFill>
        <p:spPr bwMode="auto">
          <a:xfrm>
            <a:off x="2133600" y="1524000"/>
            <a:ext cx="4320480" cy="397113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70723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جریان با ماخ 0/1 و زاویه حمله 2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1" t="9678" r="10601" b="2258"/>
          <a:stretch/>
        </p:blipFill>
        <p:spPr bwMode="auto">
          <a:xfrm>
            <a:off x="762000" y="1676400"/>
            <a:ext cx="3680792" cy="35619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" t="10001" r="11175" b="1613"/>
          <a:stretch/>
        </p:blipFill>
        <p:spPr bwMode="auto">
          <a:xfrm>
            <a:off x="4883224" y="1676400"/>
            <a:ext cx="3655640" cy="35619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3606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جریان با ماخ 0/1 و زاویه حمله 2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5" t="7500" r="8889" b="3000"/>
          <a:stretch/>
        </p:blipFill>
        <p:spPr bwMode="auto">
          <a:xfrm>
            <a:off x="2375756" y="1276001"/>
            <a:ext cx="4392488" cy="40812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46873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جریان با ماخ 0/01 و زاویه حمله صفر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2" t="9355" r="11461" b="2581"/>
          <a:stretch/>
        </p:blipFill>
        <p:spPr bwMode="auto">
          <a:xfrm>
            <a:off x="838200" y="1535643"/>
            <a:ext cx="3600400" cy="35619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9" t="9032" r="11174" b="1936"/>
          <a:stretch/>
        </p:blipFill>
        <p:spPr bwMode="auto">
          <a:xfrm>
            <a:off x="4798640" y="1535643"/>
            <a:ext cx="3600400" cy="35619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06562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جریان با ماخ 0/01 و زاویه حمله صفر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9" t="8250" r="10001" b="3500"/>
          <a:stretch/>
        </p:blipFill>
        <p:spPr bwMode="auto">
          <a:xfrm>
            <a:off x="2483768" y="1359915"/>
            <a:ext cx="4176464" cy="391341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581890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 lnSpcReduction="10000"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800" b="1" dirty="0">
                <a:cs typeface="B Titr" pitchFamily="2" charset="-78"/>
              </a:rPr>
              <a:t>نتایج نهایی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800" b="1" dirty="0">
              <a:cs typeface="B Titr" pitchFamily="2" charset="-78"/>
            </a:endParaRPr>
          </a:p>
          <a:p>
            <a:pPr marL="457200" indent="-457200" algn="r" rtl="1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a-IR" sz="2400" dirty="0">
                <a:cs typeface="B Titr" panose="00000700000000000000" pitchFamily="2" charset="-78"/>
              </a:rPr>
              <a:t>با افزایش سرعت جریان رفتار تراکم پذیر غالب می شود و تاثیر ماتریس پیش شرطی از بین می رود. </a:t>
            </a:r>
          </a:p>
          <a:p>
            <a:pPr marL="457200" indent="-457200" algn="r" rtl="1">
              <a:lnSpc>
                <a:spcPct val="200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fa-IR" sz="2400" dirty="0">
                <a:cs typeface="B Titr" panose="00000700000000000000" pitchFamily="2" charset="-78"/>
              </a:rPr>
              <a:t>هرچه عدد ماخ کاهش پیدا کند ماتریس پیش شرطی تاثیر بیشتری دارد.</a:t>
            </a:r>
          </a:p>
          <a:p>
            <a:pPr marL="457200" indent="-457200" algn="r" rtl="1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a-IR" sz="2400" dirty="0">
                <a:cs typeface="B Titr" panose="00000700000000000000" pitchFamily="2" charset="-78"/>
              </a:rPr>
              <a:t>در صورت پیچیده شدن جریان مثل وجود زاویه حمله کارایی روش پیش شرطی بهتر    می گردد.</a:t>
            </a:r>
          </a:p>
          <a:p>
            <a:pPr marL="457200" indent="-457200" algn="r" rtl="1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fa-IR" sz="2400" dirty="0">
                <a:cs typeface="B Titr" panose="00000700000000000000" pitchFamily="2" charset="-78"/>
              </a:rPr>
              <a:t>با میل کردن ماخ به صفت صفر جریان ماهیت تراکم ناپذیر پیدا می کند.</a:t>
            </a:r>
            <a:endParaRPr lang="fa-IR" sz="2400" b="1" dirty="0">
              <a:cs typeface="B Za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488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lnSpc>
                <a:spcPct val="200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fa-IR" sz="2000" dirty="0">
                <a:cs typeface="B Titr" panose="00000700000000000000" pitchFamily="2" charset="-78"/>
              </a:rPr>
              <a:t>در ماخ های بسیار پایین نتایج غیر فیزیکی بدست می آید. </a:t>
            </a:r>
          </a:p>
          <a:p>
            <a:pPr marL="457200" indent="-457200" algn="r" rtl="1">
              <a:lnSpc>
                <a:spcPct val="200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fa-IR" sz="2000" dirty="0">
                <a:cs typeface="B Titr" panose="00000700000000000000" pitchFamily="2" charset="-78"/>
              </a:rPr>
              <a:t>در ماخ 0/01  استفاده از روش پیش شرطی به شدت زمان همگرایی را کاهش می دهد و سرعت حل را  15/5 برابر می کند.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51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09800" y="885825"/>
            <a:ext cx="395280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sz="2800" dirty="0" smtClean="0">
                <a:latin typeface="Narkisim" pitchFamily="34" charset="-79"/>
                <a:cs typeface="B Farnaz" pitchFamily="2" charset="-78"/>
              </a:rPr>
              <a:t>با تشکر </a:t>
            </a:r>
          </a:p>
          <a:p>
            <a:pPr algn="r" rtl="1"/>
            <a:r>
              <a:rPr lang="fa-IR" sz="2800" dirty="0">
                <a:latin typeface="Narkisim" pitchFamily="34" charset="-79"/>
                <a:cs typeface="B Farnaz" pitchFamily="2" charset="-78"/>
              </a:rPr>
              <a:t> </a:t>
            </a:r>
            <a:r>
              <a:rPr lang="fa-IR" sz="2800" dirty="0" smtClean="0">
                <a:latin typeface="Narkisim" pitchFamily="34" charset="-79"/>
                <a:cs typeface="B Farnaz" pitchFamily="2" charset="-78"/>
              </a:rPr>
              <a:t>          از </a:t>
            </a:r>
          </a:p>
          <a:p>
            <a:pPr algn="r" rtl="1"/>
            <a:r>
              <a:rPr lang="fa-IR" sz="2800" dirty="0">
                <a:latin typeface="Narkisim" pitchFamily="34" charset="-79"/>
                <a:cs typeface="B Farnaz" pitchFamily="2" charset="-78"/>
              </a:rPr>
              <a:t> </a:t>
            </a:r>
            <a:r>
              <a:rPr lang="fa-IR" sz="2800" dirty="0" smtClean="0">
                <a:latin typeface="Narkisim" pitchFamily="34" charset="-79"/>
                <a:cs typeface="B Farnaz" pitchFamily="2" charset="-78"/>
              </a:rPr>
              <a:t>                توجه شما</a:t>
            </a:r>
            <a:endParaRPr lang="fa-IR" sz="2800" dirty="0">
              <a:latin typeface="Narkisim" pitchFamily="34" charset="-79"/>
              <a:cs typeface="B Farnaz" pitchFamily="2" charset="-78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743200"/>
            <a:ext cx="2383160" cy="2383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320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سیستم معادلات اویلر و ناویر استوکس تراکم پذیر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در جریان با ماخ بالا  دارای دقت، همگرایی و پایداری خوبی هستند.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در </a:t>
            </a:r>
            <a:r>
              <a:rPr lang="fa-IR" sz="2000" b="1" dirty="0">
                <a:cs typeface="B Titr" pitchFamily="2" charset="-78"/>
              </a:rPr>
              <a:t>جریان ماخ پایین کاهش دقت  و نرخ همگرایی: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1097280" indent="-342900" algn="r" rtl="1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fa-IR" sz="2000" b="1" dirty="0">
                <a:cs typeface="B Titr" pitchFamily="2" charset="-78"/>
              </a:rPr>
              <a:t>چگالی ثابت می ماند و ماهیت تراکم ناپذیری غالب می گردد</a:t>
            </a:r>
          </a:p>
          <a:p>
            <a:pPr marL="1097280" indent="-342900" algn="r" rtl="1">
              <a:buFont typeface="Courier New" panose="02070309020205020404" pitchFamily="49" charset="0"/>
              <a:buChar char="o"/>
            </a:pPr>
            <a:endParaRPr lang="fa-IR" sz="2000" b="1" dirty="0">
              <a:cs typeface="B Titr" pitchFamily="2" charset="-78"/>
            </a:endParaRPr>
          </a:p>
          <a:p>
            <a:pPr marL="1097280" indent="-342900" algn="r" rtl="1">
              <a:buFont typeface="Courier New" panose="02070309020205020404" pitchFamily="49" charset="0"/>
              <a:buChar char="o"/>
            </a:pPr>
            <a:r>
              <a:rPr lang="fa-IR" sz="2000" b="1" dirty="0">
                <a:cs typeface="B Titr" pitchFamily="2" charset="-78"/>
              </a:rPr>
              <a:t>بد رفتاری حل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079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معادلات </a:t>
            </a:r>
            <a:r>
              <a:rPr lang="fa-IR" sz="2000" b="1" dirty="0">
                <a:cs typeface="B Titr" pitchFamily="2" charset="-78"/>
              </a:rPr>
              <a:t>حاکم بر جریان غیرلزج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702477"/>
              </p:ext>
            </p:extLst>
          </p:nvPr>
        </p:nvGraphicFramePr>
        <p:xfrm>
          <a:off x="3131840" y="2176061"/>
          <a:ext cx="1800200" cy="74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206500" imgH="457200" progId="Equation.DSMT4">
                  <p:embed/>
                </p:oleObj>
              </mc:Choice>
              <mc:Fallback>
                <p:oleObj name="Equation" r:id="rId3" imgW="1206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176061"/>
                        <a:ext cx="1800200" cy="748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298092"/>
              </p:ext>
            </p:extLst>
          </p:nvPr>
        </p:nvGraphicFramePr>
        <p:xfrm>
          <a:off x="2123728" y="3601302"/>
          <a:ext cx="4542551" cy="1411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3302000" imgH="990600" progId="Equation.DSMT4">
                  <p:embed/>
                </p:oleObj>
              </mc:Choice>
              <mc:Fallback>
                <p:oleObj name="Equation" r:id="rId5" imgW="33020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601302"/>
                        <a:ext cx="4542551" cy="1411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33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dirty="0">
                <a:cs typeface="B Titr" pitchFamily="2" charset="-78"/>
              </a:rPr>
              <a:t>مقادیر ویژه و بردارهای ویژه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94263"/>
              </p:ext>
            </p:extLst>
          </p:nvPr>
        </p:nvGraphicFramePr>
        <p:xfrm>
          <a:off x="1187624" y="2017530"/>
          <a:ext cx="3168352" cy="79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815840" imgH="457200" progId="Equation.DSMT4">
                  <p:embed/>
                </p:oleObj>
              </mc:Choice>
              <mc:Fallback>
                <p:oleObj name="Equation" r:id="rId3" imgW="1815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017530"/>
                        <a:ext cx="3168352" cy="796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458219"/>
              </p:ext>
            </p:extLst>
          </p:nvPr>
        </p:nvGraphicFramePr>
        <p:xfrm>
          <a:off x="4867967" y="2060848"/>
          <a:ext cx="2656361" cy="743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1663700" imgH="469900" progId="Equation.DSMT4">
                  <p:embed/>
                </p:oleObj>
              </mc:Choice>
              <mc:Fallback>
                <p:oleObj name="Equation" r:id="rId5" imgW="1663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967" y="2060848"/>
                        <a:ext cx="2656361" cy="743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11522"/>
              </p:ext>
            </p:extLst>
          </p:nvPr>
        </p:nvGraphicFramePr>
        <p:xfrm>
          <a:off x="1390801" y="3405663"/>
          <a:ext cx="6481091" cy="189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4432300" imgH="1295400" progId="Equation.DSMT4">
                  <p:embed/>
                </p:oleObj>
              </mc:Choice>
              <mc:Fallback>
                <p:oleObj name="Equation" r:id="rId7" imgW="44323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801" y="3405663"/>
                        <a:ext cx="6481091" cy="1895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34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dirty="0">
                <a:cs typeface="B Titr" pitchFamily="2" charset="-78"/>
              </a:rPr>
              <a:t>مقادیر ویژه و بردارهای ویژه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160058"/>
              </p:ext>
            </p:extLst>
          </p:nvPr>
        </p:nvGraphicFramePr>
        <p:xfrm>
          <a:off x="1371600" y="2438400"/>
          <a:ext cx="5950191" cy="175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3771900" imgH="1117600" progId="Equation.DSMT4">
                  <p:embed/>
                </p:oleObj>
              </mc:Choice>
              <mc:Fallback>
                <p:oleObj name="Equation" r:id="rId3" imgW="37719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5950191" cy="1758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84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بزرگ </a:t>
            </a:r>
            <a:r>
              <a:rPr lang="fa-IR" sz="2000" b="1" dirty="0">
                <a:cs typeface="B Titr" pitchFamily="2" charset="-78"/>
              </a:rPr>
              <a:t>بودن عدد شرطی:</a:t>
            </a:r>
          </a:p>
          <a:p>
            <a:pPr marL="1097280" indent="-457200" algn="r" rtl="1">
              <a:lnSpc>
                <a:spcPct val="15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fa-IR" sz="2000" b="1" dirty="0">
                <a:cs typeface="B Titr" pitchFamily="2" charset="-78"/>
              </a:rPr>
              <a:t>سختی معادلات زیاد است.</a:t>
            </a:r>
          </a:p>
          <a:p>
            <a:pPr marL="1097280" indent="-457200" algn="r" rtl="1">
              <a:lnSpc>
                <a:spcPct val="15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fa-IR" sz="2000" b="1" dirty="0">
                <a:cs typeface="B Titr" pitchFamily="2" charset="-78"/>
              </a:rPr>
              <a:t>معادلات بد رفتار می شوند و حل آنها با خطا روبرو است.</a:t>
            </a:r>
          </a:p>
          <a:p>
            <a:pPr marL="1097280" indent="-457200" algn="r" rtl="1">
              <a:lnSpc>
                <a:spcPct val="15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fa-IR" sz="2000" b="1" dirty="0">
                <a:cs typeface="B Titr" pitchFamily="2" charset="-78"/>
              </a:rPr>
              <a:t>گام زمانی مجاز برای همگرایی  حل عددی کاهش می یابد.</a:t>
            </a:r>
          </a:p>
          <a:p>
            <a:pPr marL="1097280" indent="-457200" algn="r" rtl="1">
              <a:lnSpc>
                <a:spcPct val="15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endParaRPr lang="fa-IR" sz="2000" b="1" dirty="0">
              <a:cs typeface="B Titr" pitchFamily="2" charset="-78"/>
            </a:endParaRPr>
          </a:p>
          <a:p>
            <a:pPr marL="1097280" indent="-457200" algn="r" rtl="1">
              <a:lnSpc>
                <a:spcPct val="150000"/>
              </a:lnSpc>
              <a:buFont typeface="Courier New" panose="02070309020205020404" pitchFamily="49" charset="0"/>
              <a:buChar char="o"/>
            </a:pPr>
            <a:endParaRPr lang="fa-IR" sz="2000" b="1" dirty="0">
              <a:cs typeface="B Titr" pitchFamily="2" charset="-78"/>
            </a:endParaRPr>
          </a:p>
          <a:p>
            <a:pPr marL="342900" indent="-3429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با اعمال ماتریس پیش شرطی می توان عدد شرطی را کاهش داد.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8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000" b="1" dirty="0">
                <a:cs typeface="B Titr" pitchFamily="2" charset="-78"/>
              </a:rPr>
              <a:t>نحوه اعمال روش پیش شرطی در معادلات: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1800" b="1" dirty="0">
                <a:cs typeface="B Titr" pitchFamily="2" charset="-78"/>
              </a:rPr>
              <a:t>  : ماتریس پیش شرطی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224539"/>
              </p:ext>
            </p:extLst>
          </p:nvPr>
        </p:nvGraphicFramePr>
        <p:xfrm>
          <a:off x="8077200" y="4191000"/>
          <a:ext cx="322540" cy="34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139639" imgH="152334" progId="Equation.DSMT4">
                  <p:embed/>
                </p:oleObj>
              </mc:Choice>
              <mc:Fallback>
                <p:oleObj name="Equation" r:id="rId3" imgW="139639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91000"/>
                        <a:ext cx="322540" cy="344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662822"/>
              </p:ext>
            </p:extLst>
          </p:nvPr>
        </p:nvGraphicFramePr>
        <p:xfrm>
          <a:off x="3302910" y="1828800"/>
          <a:ext cx="2493226" cy="80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1422400" imgH="457200" progId="Equation.DSMT4">
                  <p:embed/>
                </p:oleObj>
              </mc:Choice>
              <mc:Fallback>
                <p:oleObj name="Equation" r:id="rId5" imgW="142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910" y="1828800"/>
                        <a:ext cx="2493226" cy="803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898154"/>
              </p:ext>
            </p:extLst>
          </p:nvPr>
        </p:nvGraphicFramePr>
        <p:xfrm>
          <a:off x="3219291" y="3019952"/>
          <a:ext cx="3008893" cy="76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7" imgW="1803400" imgH="457200" progId="Equation.DSMT4">
                  <p:embed/>
                </p:oleObj>
              </mc:Choice>
              <mc:Fallback>
                <p:oleObj name="Equation" r:id="rId7" imgW="180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291" y="3019952"/>
                        <a:ext cx="3008893" cy="764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ماتریس </a:t>
            </a:r>
            <a:r>
              <a:rPr lang="fa-IR" sz="2000" b="1" dirty="0">
                <a:cs typeface="B Titr" pitchFamily="2" charset="-78"/>
              </a:rPr>
              <a:t>ترکل بر حسب متغیرهای بقایی: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18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03376"/>
              </p:ext>
            </p:extLst>
          </p:nvPr>
        </p:nvGraphicFramePr>
        <p:xfrm>
          <a:off x="1143000" y="2286000"/>
          <a:ext cx="6494290" cy="219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5549900" imgH="1778000" progId="Equation.DSMT4">
                  <p:embed/>
                </p:oleObj>
              </mc:Choice>
              <mc:Fallback>
                <p:oleObj name="Equation" r:id="rId3" imgW="55499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6494290" cy="2192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38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226</TotalTime>
  <Words>555</Words>
  <Application>Microsoft Office PowerPoint</Application>
  <PresentationFormat>On-screen Show (4:3)</PresentationFormat>
  <Paragraphs>144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2" baseType="lpstr">
      <vt:lpstr>B Farnaz</vt:lpstr>
      <vt:lpstr>B Titr</vt:lpstr>
      <vt:lpstr>B Zar</vt:lpstr>
      <vt:lpstr>Calibri</vt:lpstr>
      <vt:lpstr>Courier New</vt:lpstr>
      <vt:lpstr>Lucida Sans Unicode</vt:lpstr>
      <vt:lpstr>Narkisim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            بکارگیری روش پیش شرط ترکل برای تسریع همگرایی  و بهبود دقت حل جریان با ماخ پایین  سعید شیخی آبان 95   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توانمندیهای کُد</vt:lpstr>
      <vt:lpstr>آنچه در این کد خواهید آموخت</vt:lpstr>
      <vt:lpstr>نکات و الزامات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usefKhah</dc:creator>
  <cp:lastModifiedBy>marketcode</cp:lastModifiedBy>
  <cp:revision>201</cp:revision>
  <dcterms:created xsi:type="dcterms:W3CDTF">2006-08-16T00:00:00Z</dcterms:created>
  <dcterms:modified xsi:type="dcterms:W3CDTF">2017-02-16T11:24:37Z</dcterms:modified>
</cp:coreProperties>
</file>